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7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E64901" w:rsidRPr="003713E3" w:rsidTr="00787B73">
        <w:tc>
          <w:tcPr>
            <w:tcW w:w="2943" w:type="dxa"/>
          </w:tcPr>
          <w:p w:rsidR="00E64901" w:rsidRPr="003713E3" w:rsidRDefault="00E64901" w:rsidP="00E2028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713E3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 xml:space="preserve">ĐỀ </w:t>
            </w:r>
            <w:r w:rsidR="009B686C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2</w:t>
            </w:r>
          </w:p>
        </w:tc>
        <w:tc>
          <w:tcPr>
            <w:tcW w:w="6379" w:type="dxa"/>
          </w:tcPr>
          <w:p w:rsidR="00E64901" w:rsidRPr="003713E3" w:rsidRDefault="00E64901" w:rsidP="00E2028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713E3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 xml:space="preserve">ĐỀ ÔN TẬP CUỐI KỲ 2 </w:t>
            </w:r>
          </w:p>
          <w:p w:rsidR="00E64901" w:rsidRPr="003713E3" w:rsidRDefault="00E64901" w:rsidP="00E2028C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3713E3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E64901" w:rsidRDefault="00E64901" w:rsidP="00E2028C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3713E3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</w:t>
            </w:r>
            <w:r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 xml:space="preserve"> HÓA</w:t>
            </w:r>
            <w:r w:rsidRPr="003713E3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 xml:space="preserve"> 11 </w:t>
            </w:r>
          </w:p>
          <w:p w:rsidR="00E64901" w:rsidRPr="003713E3" w:rsidRDefault="00E64901" w:rsidP="00E2028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713E3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Thờ</w:t>
            </w:r>
            <w:r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i gian làm bài: 5</w:t>
            </w:r>
            <w:r w:rsidRPr="003713E3">
              <w:rPr>
                <w:rFonts w:ascii="Times New Roman" w:hAnsi="Times New Roman" w:cs="Times New Roman"/>
                <w:i/>
                <w:color w:val="0070C0"/>
                <w:sz w:val="26"/>
                <w:szCs w:val="26"/>
              </w:rPr>
              <w:t>0 phút, không kể thời gian phát đề</w:t>
            </w:r>
          </w:p>
        </w:tc>
      </w:tr>
    </w:tbl>
    <w:p w:rsidR="009B686C" w:rsidRPr="009B686C" w:rsidRDefault="00B349F5" w:rsidP="00E2028C">
      <w:pPr>
        <w:pStyle w:val="NormalWeb"/>
        <w:spacing w:before="0" w:beforeAutospacing="0" w:after="0" w:afterAutospacing="0"/>
        <w:jc w:val="both"/>
        <w:rPr>
          <w:color w:val="000000"/>
        </w:rPr>
      </w:pPr>
      <w:r w:rsidRPr="000F7CFA">
        <w:rPr>
          <w:b/>
          <w:bCs/>
          <w:color w:val="000000"/>
          <w:sz w:val="26"/>
          <w:szCs w:val="26"/>
        </w:rPr>
        <w:t>  </w:t>
      </w:r>
      <w:r w:rsidR="009B686C" w:rsidRPr="009B686C">
        <w:rPr>
          <w:b/>
          <w:bCs/>
          <w:color w:val="000000"/>
        </w:rPr>
        <w:t>PHẦN I.</w:t>
      </w:r>
      <w:r w:rsidR="009B686C" w:rsidRPr="009B686C">
        <w:rPr>
          <w:color w:val="000000"/>
        </w:rPr>
        <w:t> Câu trắc nghiệm nhiều phương án lựa chọn. Thí sinh trả lời từ </w:t>
      </w:r>
      <w:r w:rsidR="009B686C" w:rsidRPr="009B686C">
        <w:rPr>
          <w:b/>
          <w:bCs/>
          <w:color w:val="000000"/>
        </w:rPr>
        <w:t>câu 1 đến câu 18. </w:t>
      </w:r>
      <w:r w:rsidR="009B686C" w:rsidRPr="009B686C">
        <w:rPr>
          <w:color w:val="000000"/>
        </w:rPr>
        <w:t>Mỗi câu hỏi thí sinh chỉ chọn một phương án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Alkane là những hydrocarbon no, mạch hở, có công thức chung là</w:t>
      </w:r>
    </w:p>
    <w:p w:rsidR="00E2028C" w:rsidRDefault="00E2028C" w:rsidP="00E2028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n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n+2 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(n ≥1)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n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n 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(n ≥2).</w:t>
      </w: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n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n-2 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(n ≥2)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n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n-6 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(n ≥6)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Acetylene (ethyne) có công thức phân tử là</w:t>
      </w:r>
    </w:p>
    <w:p w:rsidR="00E2028C" w:rsidRDefault="00E2028C" w:rsidP="00E2028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6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Alkene Y có tổng số liên kết σ trong phân tử là 11. Số đồng phân cấu tạo của X là</w:t>
      </w:r>
    </w:p>
    <w:p w:rsidR="00E2028C" w:rsidRDefault="00E2028C" w:rsidP="00E2028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1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2.</w:t>
      </w: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3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4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Ở điều kiện thích hợp, alkene tác dụng với chất nào sau đây tạo thành alcohol?</w:t>
      </w:r>
    </w:p>
    <w:p w:rsidR="00E2028C" w:rsidRDefault="00E2028C" w:rsidP="00E2028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Cl.</w:t>
      </w: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Br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hất nào là dẫn xuất halogen của hydrocarbon?</w:t>
      </w:r>
    </w:p>
    <w:p w:rsidR="00E2028C" w:rsidRDefault="00E2028C" w:rsidP="00E2028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l – 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 – COOH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6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 – 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 – Cl.</w:t>
      </w: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H – 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 – Br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 – CO – Cl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ho các dẫn xuất halogen sau: (1) 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</w:rPr>
        <w:t>C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  <w:vertAlign w:val="subscript"/>
        </w:rPr>
        <w:t>2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</w:rPr>
        <w:t>H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  <w:vertAlign w:val="subscript"/>
        </w:rPr>
        <w:t>5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</w:rPr>
        <w:t>F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; (2) 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</w:rPr>
        <w:t>C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  <w:vertAlign w:val="subscript"/>
        </w:rPr>
        <w:t>2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</w:rPr>
        <w:t>H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  <w:vertAlign w:val="subscript"/>
        </w:rPr>
        <w:t>5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</w:rPr>
        <w:t>Cl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</w:rPr>
        <w:t>C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  <w:vertAlign w:val="subscript"/>
        </w:rPr>
        <w:t>2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</w:rPr>
        <w:t>H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  <w:vertAlign w:val="subscript"/>
        </w:rPr>
        <w:t>5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r (3) ; 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</w:rPr>
        <w:t>C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  <w:vertAlign w:val="subscript"/>
        </w:rPr>
        <w:t>2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</w:rPr>
        <w:t>H</w:t>
      </w:r>
      <w:r w:rsidRPr="00294336">
        <w:rPr>
          <w:rFonts w:ascii="Times New Roman" w:hAnsi="Times New Roman"/>
          <w:color w:val="000000"/>
          <w:sz w:val="24"/>
          <w:shd w:val="clear" w:color="auto" w:fill="FFFFFF"/>
          <w:vertAlign w:val="subscript"/>
        </w:rPr>
        <w:t>5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I (4) . Thứ tự giảm dần nhiệt độ sôi là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(1)  &gt; (2) &gt; (3) &gt; (4)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(1) &gt; (4) &gt; (2) &gt;(3)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(4)  &gt; (3) &gt; (2) &gt; (1)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(4)  &gt; (2) &gt; (1) &gt; (3)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ồn 70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0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ược sử dụng phổ biến trong y tế, dùng để sát trùng, diệt khuẩn,</w:t>
      </w:r>
      <w:r w:rsidRPr="0029433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.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 Cách pha chế cồn  70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0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</w:p>
    <w:p w:rsidR="00E2028C" w:rsidRPr="00294336" w:rsidRDefault="00E2028C" w:rsidP="00E2028C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pha 70 ml nước với 30 ml ethanol.</w:t>
      </w:r>
    </w:p>
    <w:p w:rsidR="00E2028C" w:rsidRPr="00294336" w:rsidRDefault="00E2028C" w:rsidP="00E2028C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pha 70 ml ethanol với 30 ml nước.</w:t>
      </w:r>
    </w:p>
    <w:p w:rsidR="00E2028C" w:rsidRPr="00294336" w:rsidRDefault="00E2028C" w:rsidP="00E2028C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lấy 70 ml rồi thêm 100 ml nước.</w:t>
      </w:r>
    </w:p>
    <w:p w:rsidR="00E2028C" w:rsidRPr="00294336" w:rsidRDefault="00E2028C" w:rsidP="00E2028C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lấy 70 ml ethanol rồi thêm nước để thu được 100 ml cồn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ông thức phân tử của ethyl alcohol là</w:t>
      </w:r>
    </w:p>
    <w:p w:rsidR="00E2028C" w:rsidRDefault="00E2028C" w:rsidP="00E2028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8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.</w:t>
      </w: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6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Methyl alcohol, ethyl alcohol tan vô hạn trong nước là do</w:t>
      </w:r>
    </w:p>
    <w:p w:rsidR="00E2028C" w:rsidRPr="00294336" w:rsidRDefault="00E2028C" w:rsidP="00E2028C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khối lượng phân tử của các alcohol nhỏ.</w:t>
      </w:r>
    </w:p>
    <w:p w:rsidR="00E2028C" w:rsidRPr="00294336" w:rsidRDefault="00E2028C" w:rsidP="00E2028C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ình thành tương tác van der Waals với nước.</w:t>
      </w:r>
    </w:p>
    <w:p w:rsidR="00E2028C" w:rsidRPr="00294336" w:rsidRDefault="00E2028C" w:rsidP="00E2028C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ình thành liên kết hydrogen với nước.</w:t>
      </w:r>
    </w:p>
    <w:p w:rsidR="00E2028C" w:rsidRPr="00294336" w:rsidRDefault="00E2028C" w:rsidP="00E2028C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ình thành liên kết cộng hoá trị với nước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Sản phẩm chính thu được khi tách nước từ 3-methylbutan-2-ol là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3-metylbut-1-ene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2-methylbut-2-ene.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3-methylbut-2-ene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2-methylbut-3-ene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Đun nóng methanol với 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 đặc ở 140 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 thu được sản phẩm chính là</w:t>
      </w:r>
    </w:p>
    <w:p w:rsidR="00E2028C" w:rsidRDefault="00E2028C" w:rsidP="00E2028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SO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C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Trong đặc điểm cấu tạo của phenol, cặp electron trên nguyên tử oxygen bị hút một phần vào hệ thống vòng benzene, làm giàu mật độ electron ở các vị trí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rtho, meta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meta, para.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rtho, meta, para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rtho, para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 với chất/dung dịch nào sau đây của phenol chứng minh phenol có tính acid?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Na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Dung dịch NaOH.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Dung dịch bromine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NO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 đặc/ 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 đặc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Tính chất vật lý nào đặc trưng cho formic aldehyde</w:t>
      </w:r>
    </w:p>
    <w:p w:rsidR="00E2028C" w:rsidRPr="00294336" w:rsidRDefault="00E2028C" w:rsidP="00E2028C">
      <w:pPr>
        <w:tabs>
          <w:tab w:val="left" w:pos="283"/>
        </w:tabs>
        <w:spacing w:after="0"/>
      </w:pPr>
      <w:r>
        <w:rPr>
          <w:rStyle w:val="YoungMixChar"/>
          <w:b/>
        </w:rPr>
        <w:lastRenderedPageBreak/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Là chất lỏng không màu, có mùi thơm, tan tốt trong nước.</w:t>
      </w:r>
    </w:p>
    <w:p w:rsidR="00E2028C" w:rsidRPr="00294336" w:rsidRDefault="00E2028C" w:rsidP="00E2028C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Là chất khí, không màu, có mùi xốc, tan tốt trong nước.</w:t>
      </w:r>
    </w:p>
    <w:p w:rsidR="00E2028C" w:rsidRPr="00294336" w:rsidRDefault="00E2028C" w:rsidP="00E2028C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Là chất lỏng không màu, có mùi xốc, tan ít trong nước.</w:t>
      </w:r>
    </w:p>
    <w:p w:rsidR="00E2028C" w:rsidRPr="00294336" w:rsidRDefault="00E2028C" w:rsidP="00E2028C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Là chất khí không màu, có mùi xốc, tan ít trong nước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Khử hợp chất hữu cơ X bằng LiAl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, thu được (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H-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-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H.</w:t>
      </w:r>
    </w:p>
    <w:p w:rsidR="00E2028C" w:rsidRPr="00294336" w:rsidRDefault="00E2028C" w:rsidP="00E2028C">
      <w:pPr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hất X có tên là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3-methylbutanal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2-methylbutan-3-al.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2-methylbutanal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3-methylbutan-3-al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6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Không thể phân biệt aldehyde fomic và acetone bằng phản ứng với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dung dịch brom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dung dịch KMnO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thuốc thử Tollens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 (xúc tác: Ni, t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0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7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Hợp chất X có công thức cấu tạo: (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HCH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OOH. Tên của X là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2 – methylpropanoic acid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2 – methylbutanoic acid.</w:t>
      </w:r>
    </w:p>
    <w:p w:rsidR="00E2028C" w:rsidRDefault="00E2028C" w:rsidP="00E2028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3 – methylbutanoic acid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3 – methylbutan – 1 – oic acid.</w:t>
      </w:r>
    </w:p>
    <w:p w:rsidR="00E2028C" w:rsidRPr="00294336" w:rsidRDefault="00E2028C" w:rsidP="00E2028C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8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Vị chua của giấm là do chứa</w:t>
      </w:r>
    </w:p>
    <w:p w:rsidR="00E2028C" w:rsidRDefault="00E2028C" w:rsidP="00E2028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acetic acid.</w:t>
      </w:r>
      <w:r>
        <w:rPr>
          <w:rStyle w:val="YoungMixChar"/>
          <w:b/>
        </w:rPr>
        <w:tab/>
        <w:t xml:space="preserve">B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salicylic acid.</w:t>
      </w:r>
      <w:r>
        <w:rPr>
          <w:rStyle w:val="YoungMixChar"/>
          <w:b/>
        </w:rPr>
        <w:tab/>
        <w:t xml:space="preserve">C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oxalic acid.</w:t>
      </w:r>
      <w:r>
        <w:rPr>
          <w:rStyle w:val="YoungMixChar"/>
          <w:b/>
        </w:rPr>
        <w:tab/>
        <w:t xml:space="preserve">D. </w:t>
      </w:r>
      <w:r w:rsidRPr="00294336">
        <w:rPr>
          <w:rFonts w:ascii="Times New Roman" w:eastAsia="Times New Roman" w:hAnsi="Times New Roman" w:cs="Times New Roman"/>
          <w:color w:val="000000"/>
          <w:sz w:val="24"/>
          <w:szCs w:val="24"/>
        </w:rPr>
        <w:t>citric acid.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PHẦN II. Câu trắc nghiệm đúng sai.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Thí sinh trả lời từ </w:t>
      </w: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 đến câu 4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Trong mỗi ý a), b), c), d) ở mỗi câu, thí sinh chọn đúng hoặc sai.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bdr w:val="single" w:sz="2" w:space="0" w:color="000000" w:frame="1"/>
        </w:rPr>
        <w:drawing>
          <wp:inline distT="0" distB="0" distL="0" distR="0" wp14:anchorId="1273DCBF" wp14:editId="01E85665">
            <wp:extent cx="4524375" cy="2143125"/>
            <wp:effectExtent l="0" t="0" r="9525" b="9525"/>
            <wp:docPr id="41" name="Picture 41" descr="https://lh7-us.googleusercontent.com/p-3BeEqGQGkkC1SFKBFtnyoofPMhh2h1LLMzKtkK5Dm-tULP0TqwNjdVR8hsz6WGF-KsbrqTC2475ySzG78mmkt8wkN4c9jdik9oUkUMMT2As4ro5BOqAtOspSOnDVkrk3KtPVk2LdUvDoZpvflXCw=s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lh7-us.googleusercontent.com/p-3BeEqGQGkkC1SFKBFtnyoofPMhh2h1LLMzKtkK5Dm-tULP0TqwNjdVR8hsz6WGF-KsbrqTC2475ySzG78mmkt8wkN4c9jdik9oUkUMMT2As4ro5BOqAtOspSOnDVkrk3KtPVk2LdUvDoZpvflXCw=s80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.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Dẫn xuất halogen có nhiều ứng dụng trong các ngành công nghiệp như: làm dung môi, là chất trung gian để tổng hợp chất hữu cơ như: alcohol, phenol,… ; là chất đầu để tổng hợp polymer 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=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HCl tổng hợp poly(vinyl chloride) – PVC;…</w:t>
      </w: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</w:p>
    <w:p w:rsidR="009B686C" w:rsidRPr="009B686C" w:rsidRDefault="009B686C" w:rsidP="00E2028C">
      <w:pPr>
        <w:spacing w:after="0" w:line="240" w:lineRule="auto"/>
        <w:ind w:left="27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Ở điều kiện thường, các chất 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F, 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l và 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Br ở thể khí.</w:t>
      </w:r>
    </w:p>
    <w:p w:rsidR="009B686C" w:rsidRPr="009B686C" w:rsidRDefault="009B686C" w:rsidP="00E2028C">
      <w:pPr>
        <w:spacing w:after="0" w:line="240" w:lineRule="auto"/>
        <w:ind w:left="27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Phần lớn dẫn xuất halogen nhẹ hơn nước và hầu như không tan trong nước và tan tốt các dung môi hữu cơ.</w:t>
      </w:r>
    </w:p>
    <w:p w:rsidR="009B686C" w:rsidRPr="009B686C" w:rsidRDefault="009B686C" w:rsidP="00E2028C">
      <w:pPr>
        <w:spacing w:after="0" w:line="240" w:lineRule="auto"/>
        <w:ind w:left="27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Một số dẫn xuất halogen có hoạt tính sinh học cao như: chloroform, ethyl chloride, ethyl bromide,…</w:t>
      </w:r>
    </w:p>
    <w:p w:rsidR="009B686C" w:rsidRPr="009B686C" w:rsidRDefault="009B686C" w:rsidP="00E2028C">
      <w:pPr>
        <w:spacing w:after="0" w:line="240" w:lineRule="auto"/>
        <w:ind w:left="27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Các hợp chất chỉ chứa chlorine, fluorine và carbon trong phân tử được gọi chung là các hợp chất CFC.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2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Alcohol là những hợp chất hữu cơ trong phân tử có nhóm hydroxy (-OH) liên kết trực tiếp với nguyên tử carbon no.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a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Alcohol no, đơn chức, mạch hở có công thức chung là C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n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n+1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OH (n≥1).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b.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 Glycerol hòa tan được copper (II) hydroxide tạo thành phức chất màu tím .        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c.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Benzyl alcohol thuộc loại alcohol đa chức.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   </w:t>
      </w: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Nhiều vụ ngộ độc rượu do sử dụng rượu được pha chế từ cồn công nghiệp có lẫn methanol.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 </w:t>
      </w: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3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Methacrylic acid được dùng trong tổng hợp thủy tinh hữu cơ.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   </w:t>
      </w: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Methacrylic acid thuộc dãy đồng đẳng của acetic acid.</w:t>
      </w:r>
    </w:p>
    <w:p w:rsidR="009B686C" w:rsidRPr="009B686C" w:rsidRDefault="009B686C" w:rsidP="00E202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   b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Methacrylic acid làm mất màu nước bromine.</w:t>
      </w:r>
    </w:p>
    <w:p w:rsidR="009B686C" w:rsidRPr="009B686C" w:rsidRDefault="009B686C" w:rsidP="00E202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    </w:t>
      </w: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Phân tử khối của methacrylic acid là 88.</w:t>
      </w:r>
    </w:p>
    <w:p w:rsidR="009B686C" w:rsidRPr="009B686C" w:rsidRDefault="009B686C" w:rsidP="00E202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   </w:t>
      </w: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Dung dịch methacrylic acid làm quỳ tím hóa đỏ.</w:t>
      </w:r>
    </w:p>
    <w:p w:rsidR="009B686C" w:rsidRPr="009B686C" w:rsidRDefault="009B686C" w:rsidP="00E202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4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Aldehyde và ketone thuộc loại hợp chất carbonyl chứa liên kết đôi C=O trong phân tử.</w:t>
      </w:r>
    </w:p>
    <w:p w:rsidR="009B686C" w:rsidRPr="009B686C" w:rsidRDefault="009B686C" w:rsidP="00E2028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Aldehyde phản ứng được với nước bromine.</w:t>
      </w:r>
    </w:p>
    <w:p w:rsidR="009B686C" w:rsidRPr="009B686C" w:rsidRDefault="009B686C" w:rsidP="00E2028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Ketone phản ứng được với Cu(OH)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/O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B686C" w:rsidRPr="009B686C" w:rsidRDefault="009B686C" w:rsidP="00E2028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Aldehyde tác dụng với dung dịch AgNO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/N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tạo ra bạc.</w:t>
      </w:r>
    </w:p>
    <w:p w:rsidR="009B686C" w:rsidRPr="009B686C" w:rsidRDefault="009B686C" w:rsidP="00E2028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Trong các hợp chất carbonyl, chỉ aldehyde bị khử bởi NaB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PHẦN III: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Câu trắc nghiệm yêu cầu trả lời ngắn. Thí sinh trả lời từ </w:t>
      </w: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 đến câu 6.</w:t>
      </w:r>
    </w:p>
    <w:p w:rsidR="009B686C" w:rsidRPr="009B686C" w:rsidRDefault="009B686C" w:rsidP="00E202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Số đồng phân carboxylic acid có công thức phân tử C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8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là bao nhiêu?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2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ho các thí nghiệm:</w:t>
      </w: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</w:p>
    <w:p w:rsidR="009B686C" w:rsidRPr="009B686C" w:rsidRDefault="009B686C" w:rsidP="00E2028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(a) Đun nóng C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6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l trong dung dịch NaOH.</w:t>
      </w:r>
    </w:p>
    <w:p w:rsidR="009B686C" w:rsidRPr="009B686C" w:rsidRDefault="009B686C" w:rsidP="00E2028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(b) Đung nóng hỗn hợp 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l, KOH và C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OH.</w:t>
      </w:r>
    </w:p>
    <w:p w:rsidR="009B686C" w:rsidRPr="009B686C" w:rsidRDefault="009B686C" w:rsidP="00E2028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(c) Đun nóng 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l trong dung dịch NaOH.</w:t>
      </w:r>
    </w:p>
    <w:p w:rsidR="009B686C" w:rsidRPr="009B686C" w:rsidRDefault="009B686C" w:rsidP="00E2028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(d) Đun nóng hỗn hợp 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HClCH=C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, KOH và C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OH.</w:t>
      </w:r>
    </w:p>
    <w:p w:rsidR="009B686C" w:rsidRPr="009B686C" w:rsidRDefault="009B686C" w:rsidP="00E2028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ó bao nhiêu thí nghiệm tạo sản phẩm chính là alcohol?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bdr w:val="single" w:sz="2" w:space="0" w:color="000000" w:frame="1"/>
        </w:rPr>
        <w:drawing>
          <wp:inline distT="0" distB="0" distL="0" distR="0" wp14:anchorId="49470D59" wp14:editId="45D7F310">
            <wp:extent cx="4181475" cy="2581275"/>
            <wp:effectExtent l="0" t="0" r="9525" b="9525"/>
            <wp:docPr id="40" name="Picture 40" descr="https://lh7-us.googleusercontent.com/x_wcvV70JPrlnfxlCM3_yIe6voNo8W5M-LNJC91IWyb-ZDzEe9HXCulPflOJ6B8oEseJ2hhoU1C8P1yJ8VkaA3tknnhU7llj6kw6EerN7AAi4IXyPyXmXA3LMRygkQBongBHW79DawmGiKswvyD3SQ=s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lh7-us.googleusercontent.com/x_wcvV70JPrlnfxlCM3_yIe6voNo8W5M-LNJC91IWyb-ZDzEe9HXCulPflOJ6B8oEseJ2hhoU1C8P1yJ8VkaA3tknnhU7llj6kw6EerN7AAi4IXyPyXmXA3LMRygkQBongBHW79DawmGiKswvyD3SQ=s80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3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Diethyl ether là hợp chất hữu cơ có công thức C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OC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(viết tắt là Et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O) thường được sử dụng làm dung môi không proton phổ biến trong phòng thí nghiệm, dung môi đặc biệt quan trọng trong sản xuất nhựa cellulose như cellulose acetate. Et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O được sản xuất bằng phương pháp loại nước ở thể hơi ethyl alcohol với xúc tác alumina (Al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), hiệu suất lên đến 95%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Theo tính toán lí thuyết, để sản xuất 74 kg diethyl ether, cần khối lượng ethyl alcohol tối thiểu là bao nhiêu kg? (Cho NTK: H=1, C=12, O=16).</w:t>
      </w:r>
      <w:r w:rsidRPr="009B686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Làm tròn kết quả đến hàng phần mười)</w:t>
      </w:r>
    </w:p>
    <w:p w:rsidR="00452383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4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Một đơn vị cồn tương đương 10 g cồn (ethalnol) nguyên chất. Theo khuyến cáo của ngành y tế, để đảm bảo sức khỏe mỗi người trưởng thành không nên uống quá 2 đơn vị cồn mỗi ngày. Vậy mỗi người trưởng thành không nên uống quá bao nhiêu mL rượu 40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0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một ngày? </w:t>
      </w:r>
    </w:p>
    <w:p w:rsidR="00452383" w:rsidRDefault="00452383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bdr w:val="single" w:sz="2" w:space="0" w:color="000000" w:frame="1"/>
        </w:rPr>
        <w:lastRenderedPageBreak/>
        <w:drawing>
          <wp:inline distT="0" distB="0" distL="0" distR="0" wp14:anchorId="08949498" wp14:editId="47152E49">
            <wp:extent cx="2057400" cy="2114550"/>
            <wp:effectExtent l="0" t="0" r="0" b="0"/>
            <wp:docPr id="38" name="Picture 38" descr="https://lh7-us.googleusercontent.com/fEaQ1rR-6QHL1QSvTonT9THZshfsGSSHzrBdU162OhROkMep-LbX3gERlJOzadiBI27gWEca0m1To9iDesioJem78jBXsyCR6SIiXaAu8Ol6j49dD1U0xD5NIInGmyj5OeCwu6WiUT3_XP98GjarqA=s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s://lh7-us.googleusercontent.com/fEaQ1rR-6QHL1QSvTonT9THZshfsGSSHzrBdU162OhROkMep-LbX3gERlJOzadiBI27gWEca0m1To9iDesioJem78jBXsyCR6SIiXaAu8Ol6j49dD1U0xD5NIInGmyj5OeCwu6WiUT3_XP98GjarqA=s80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Biết </w:t>
      </w:r>
      <w:r w:rsidR="00452383" w:rsidRPr="00452383">
        <w:rPr>
          <w:position w:val="-14"/>
        </w:rPr>
        <w:object w:dxaOrig="1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8.75pt" o:ole="">
            <v:imagedata r:id="rId10" o:title=""/>
          </v:shape>
          <o:OLEObject Type="Embed" ProgID="Equation.DSMT4" ShapeID="_x0000_i1025" DrawAspect="Content" ObjectID="_1775279446" r:id="rId11"/>
        </w:object>
      </w:r>
      <w:r w:rsidR="00452383" w:rsidRPr="004523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(Cho NTK: H=1, C=12, O=16).</w:t>
      </w:r>
      <w:r w:rsidRPr="009B686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Làm tròn kết quả đến hàng phần mười).</w:t>
      </w:r>
    </w:p>
    <w:p w:rsidR="009B686C" w:rsidRPr="009B686C" w:rsidRDefault="009B686C" w:rsidP="00E202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Vậy mỗi người trưởng thành không nên uống quá 62,5 mL rượu 40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0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một ngày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5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ho 20 gam dung dịch acetaldehyde tác dụng với lượng dư dung dịch AgNO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trong N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, thu được 21,6 gam Ag. Tính nồng độ phần trăm của acetaldehyde trong dung dịch đã sử dụng. (Cho NTK: H=1, C=12, O=16, N=14, Ag=108).</w:t>
      </w:r>
      <w:r w:rsidRPr="009B686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(Làm tròn kết quả đến hàng phần mười).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6. 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Cho 12 g acetic acid phản ứng với 12 g ethanol (có H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9B686C">
        <w:rPr>
          <w:rFonts w:ascii="Times New Roman" w:eastAsia="Times New Roman" w:hAnsi="Times New Roman" w:cs="Times New Roman"/>
          <w:color w:val="000000"/>
          <w:sz w:val="24"/>
          <w:szCs w:val="24"/>
        </w:rPr>
        <w:t> đặc làm xúc tác) thu được 8,8 g ester. Tính hiệu suất phản ứng ester hoá. (Cho NTK: H=1, C=12, O=16).</w:t>
      </w:r>
      <w:r w:rsidRPr="009B686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</w:p>
    <w:p w:rsidR="009B686C" w:rsidRPr="009B686C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B686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Làm tròn kết quả đến hàng phần mười).</w:t>
      </w:r>
    </w:p>
    <w:p w:rsidR="009B686C" w:rsidRPr="00CE0F35" w:rsidRDefault="009B686C" w:rsidP="00E2028C">
      <w:pPr>
        <w:spacing w:after="0" w:line="240" w:lineRule="auto"/>
        <w:ind w:left="3600" w:firstLine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0F3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ĐÁP ÁN</w:t>
      </w:r>
    </w:p>
    <w:p w:rsidR="009B686C" w:rsidRPr="00CE0F35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0F3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PHẦN I (4,5 đ).</w:t>
      </w:r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Câu trắc nghiệm nhiều phương án lựa chọn. Thí sinh trả lời từ câu 1 đến câu 18</w:t>
      </w:r>
      <w:r w:rsidRPr="00CE0F3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. </w:t>
      </w:r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ỗi câu hỏi thí sinh chỉ chọn một phương án.</w:t>
      </w:r>
    </w:p>
    <w:p w:rsidR="009B686C" w:rsidRPr="00CE0F35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ỗi câu trả lời đúng thí sinh được 0,25 đ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44"/>
        <w:gridCol w:w="521"/>
        <w:gridCol w:w="518"/>
        <w:gridCol w:w="518"/>
        <w:gridCol w:w="518"/>
        <w:gridCol w:w="518"/>
        <w:gridCol w:w="518"/>
        <w:gridCol w:w="519"/>
        <w:gridCol w:w="518"/>
        <w:gridCol w:w="518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</w:tblGrid>
      <w:tr w:rsidR="00CE0F35" w:rsidRPr="00CE0F35" w:rsidTr="009B686C">
        <w:tc>
          <w:tcPr>
            <w:tcW w:w="6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color w:val="000000" w:themeColor="text1"/>
                <w:sz w:val="24"/>
                <w:szCs w:val="24"/>
              </w:rPr>
              <w:t>18</w:t>
            </w:r>
          </w:p>
        </w:tc>
      </w:tr>
      <w:tr w:rsidR="00CE0F35" w:rsidRPr="00CE0F35" w:rsidTr="009B686C">
        <w:tc>
          <w:tcPr>
            <w:tcW w:w="6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ĐA</w:t>
            </w:r>
          </w:p>
        </w:tc>
        <w:tc>
          <w:tcPr>
            <w:tcW w:w="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Calibri" w:eastAsia="Times New Roman" w:hAnsi="Calibri" w:cs="Calibr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</w:tr>
    </w:tbl>
    <w:p w:rsidR="009B686C" w:rsidRPr="00CE0F35" w:rsidRDefault="009B686C" w:rsidP="00E2028C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0F3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PHẦN II (4 đ). Câu trắc nghiệm đúng sai.</w:t>
      </w:r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hí sinh trả lời từ câu 1 đến câu 4.</w:t>
      </w:r>
      <w:r w:rsidRPr="00CE0F3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 </w:t>
      </w:r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ong mỗi ý a), b), c), d) ở mỗi câu, thí sinh chọn đúng hoặc sai.</w:t>
      </w:r>
    </w:p>
    <w:p w:rsidR="009B686C" w:rsidRPr="00CE0F35" w:rsidRDefault="009B686C" w:rsidP="00E2028C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-Điểm tối đa của 01 câu hỏi là 1 điểm</w:t>
      </w:r>
    </w:p>
    <w:p w:rsidR="009B686C" w:rsidRPr="00CE0F35" w:rsidRDefault="009B686C" w:rsidP="00E2028C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-Thí sinh lựa chọn chính xác 01 ý trong 1 câu hỏi được 0,1 điểm</w:t>
      </w:r>
    </w:p>
    <w:p w:rsidR="009B686C" w:rsidRPr="00CE0F35" w:rsidRDefault="009B686C" w:rsidP="00E2028C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-Thí sinh lựa chọn chính xác 02 ý trong 1 câu hỏi được 0,25 điểm</w:t>
      </w:r>
    </w:p>
    <w:p w:rsidR="009B686C" w:rsidRPr="00CE0F35" w:rsidRDefault="009B686C" w:rsidP="00E2028C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-Thí sinh lựa chọn chính xác 03 ý trong 1 câu hỏi được 0,5 điểm</w:t>
      </w:r>
    </w:p>
    <w:p w:rsidR="009B686C" w:rsidRPr="00CE0F35" w:rsidRDefault="009B686C" w:rsidP="00E2028C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-Thí sinh lựa chọn chính xác 04 ý trong 1 câu hỏi được 1 điểm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684"/>
        <w:gridCol w:w="1685"/>
        <w:gridCol w:w="1687"/>
        <w:gridCol w:w="1686"/>
        <w:gridCol w:w="1687"/>
        <w:gridCol w:w="1687"/>
      </w:tblGrid>
      <w:tr w:rsidR="00CE0F35" w:rsidRPr="00CE0F35" w:rsidTr="009B686C"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Lệnh hỏi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B686C" w:rsidRPr="00CE0F35" w:rsidRDefault="009B686C" w:rsidP="00E202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áp án</w:t>
            </w:r>
          </w:p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(Đ/S)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Lệnh hỏi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B686C" w:rsidRPr="00CE0F35" w:rsidRDefault="009B686C" w:rsidP="00E202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áp án</w:t>
            </w:r>
          </w:p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(Đ/S)</w:t>
            </w:r>
          </w:p>
        </w:tc>
      </w:tr>
      <w:tr w:rsidR="00CE0F35" w:rsidRPr="00CE0F35" w:rsidTr="009B686C">
        <w:tc>
          <w:tcPr>
            <w:tcW w:w="16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16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</w:tr>
      <w:tr w:rsidR="00CE0F35" w:rsidRPr="00CE0F35" w:rsidTr="009B686C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B686C" w:rsidRPr="00CE0F35" w:rsidRDefault="009B686C" w:rsidP="00E2028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B686C" w:rsidRPr="00CE0F35" w:rsidRDefault="009B686C" w:rsidP="00E2028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</w:tr>
      <w:tr w:rsidR="00CE0F35" w:rsidRPr="00CE0F35" w:rsidTr="009B686C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B686C" w:rsidRPr="00CE0F35" w:rsidRDefault="009B686C" w:rsidP="00E2028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B686C" w:rsidRPr="00CE0F35" w:rsidRDefault="009B686C" w:rsidP="00E2028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</w:tr>
      <w:tr w:rsidR="00CE0F35" w:rsidRPr="00CE0F35" w:rsidTr="009B686C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B686C" w:rsidRPr="00CE0F35" w:rsidRDefault="009B686C" w:rsidP="00E2028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B686C" w:rsidRPr="00CE0F35" w:rsidRDefault="009B686C" w:rsidP="00E2028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</w:tr>
      <w:tr w:rsidR="00CE0F35" w:rsidRPr="00CE0F35" w:rsidTr="009B686C">
        <w:tc>
          <w:tcPr>
            <w:tcW w:w="16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16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</w:tr>
      <w:tr w:rsidR="00CE0F35" w:rsidRPr="00CE0F35" w:rsidTr="009B686C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B686C" w:rsidRPr="00CE0F35" w:rsidRDefault="009B686C" w:rsidP="00E2028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B686C" w:rsidRPr="00CE0F35" w:rsidRDefault="009B686C" w:rsidP="00E2028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</w:tr>
      <w:tr w:rsidR="00CE0F35" w:rsidRPr="00CE0F35" w:rsidTr="009B686C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B686C" w:rsidRPr="00CE0F35" w:rsidRDefault="009B686C" w:rsidP="00E2028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B686C" w:rsidRPr="00CE0F35" w:rsidRDefault="009B686C" w:rsidP="00E2028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</w:tr>
      <w:tr w:rsidR="00CE0F35" w:rsidRPr="00CE0F35" w:rsidTr="009B686C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B686C" w:rsidRPr="00CE0F35" w:rsidRDefault="009B686C" w:rsidP="00E2028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B686C" w:rsidRPr="00CE0F35" w:rsidRDefault="009B686C" w:rsidP="00E2028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</w:tr>
    </w:tbl>
    <w:p w:rsidR="009B686C" w:rsidRPr="00CE0F35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0F3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PHẦN III (1,5 đ):</w:t>
      </w:r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Câu trắc nghiệm yêu cầu trả lời ngắn. Thí sinh trả lời từ câu 1 đến câu 6.</w:t>
      </w:r>
    </w:p>
    <w:p w:rsidR="009B686C" w:rsidRPr="00CE0F35" w:rsidRDefault="009B686C" w:rsidP="00E2028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ỗi câu đúng 1,5 điểm</w:t>
      </w:r>
      <w:r w:rsidR="008F619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-</w:t>
      </w:r>
      <w:bookmarkStart w:id="0" w:name="_GoBack"/>
      <w:bookmarkEnd w:id="0"/>
      <w:r w:rsidRPr="00CE0F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ỗi câu trả lời đúng thí sinh được 0,25 điểm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53"/>
        <w:gridCol w:w="1435"/>
        <w:gridCol w:w="1438"/>
        <w:gridCol w:w="1452"/>
        <w:gridCol w:w="1452"/>
        <w:gridCol w:w="1443"/>
        <w:gridCol w:w="1443"/>
      </w:tblGrid>
      <w:tr w:rsidR="00CE0F35" w:rsidRPr="00CE0F35" w:rsidTr="009B686C"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14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4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4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6</w:t>
            </w:r>
          </w:p>
        </w:tc>
      </w:tr>
      <w:tr w:rsidR="00CE0F35" w:rsidRPr="00CE0F35" w:rsidTr="009B686C"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A</w:t>
            </w:r>
          </w:p>
        </w:tc>
        <w:tc>
          <w:tcPr>
            <w:tcW w:w="14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4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4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8,4</w:t>
            </w:r>
          </w:p>
        </w:tc>
        <w:tc>
          <w:tcPr>
            <w:tcW w:w="14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62,5</w:t>
            </w:r>
          </w:p>
        </w:tc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B686C" w:rsidRPr="00CE0F35" w:rsidRDefault="009B686C" w:rsidP="00E202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E0F35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50</w:t>
            </w:r>
          </w:p>
        </w:tc>
      </w:tr>
    </w:tbl>
    <w:p w:rsidR="00B349F5" w:rsidRPr="00CE0F35" w:rsidRDefault="00B349F5" w:rsidP="00E2028C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sectPr w:rsidR="00B349F5" w:rsidRPr="00CE0F35" w:rsidSect="00E2028C">
      <w:headerReference w:type="default" r:id="rId12"/>
      <w:footerReference w:type="default" r:id="rId13"/>
      <w:pgSz w:w="12240" w:h="15840"/>
      <w:pgMar w:top="709" w:right="900" w:bottom="709" w:left="1440" w:header="426" w:footer="5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2ADF" w:rsidRDefault="00B62ADF" w:rsidP="002D1C1E">
      <w:pPr>
        <w:spacing w:after="0" w:line="240" w:lineRule="auto"/>
      </w:pPr>
      <w:r>
        <w:separator/>
      </w:r>
    </w:p>
  </w:endnote>
  <w:endnote w:type="continuationSeparator" w:id="0">
    <w:p w:rsidR="00B62ADF" w:rsidRDefault="00B62ADF" w:rsidP="002D1C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7929" w:rsidRPr="00467929" w:rsidRDefault="00467929" w:rsidP="00467929">
    <w:pPr>
      <w:tabs>
        <w:tab w:val="center" w:pos="4680"/>
        <w:tab w:val="right" w:pos="9360"/>
      </w:tabs>
      <w:spacing w:after="0" w:line="240" w:lineRule="auto"/>
      <w:rPr>
        <w:rFonts w:ascii="Georgia"/>
      </w:rPr>
    </w:pPr>
    <w:r w:rsidRPr="0046792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46792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</w:t>
    </w:r>
    <w:r w:rsidRPr="0046792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6792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6792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6792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6792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6792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6792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6792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F619D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46792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2ADF" w:rsidRDefault="00B62ADF" w:rsidP="002D1C1E">
      <w:pPr>
        <w:spacing w:after="0" w:line="240" w:lineRule="auto"/>
      </w:pPr>
      <w:r>
        <w:separator/>
      </w:r>
    </w:p>
  </w:footnote>
  <w:footnote w:type="continuationSeparator" w:id="0">
    <w:p w:rsidR="00B62ADF" w:rsidRDefault="00B62ADF" w:rsidP="002D1C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7929" w:rsidRPr="00467929" w:rsidRDefault="00467929" w:rsidP="0046792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46792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6792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2220"/>
    <w:rsid w:val="00080059"/>
    <w:rsid w:val="00097740"/>
    <w:rsid w:val="000F7CFA"/>
    <w:rsid w:val="002D1C1E"/>
    <w:rsid w:val="00312F42"/>
    <w:rsid w:val="003455D5"/>
    <w:rsid w:val="00452383"/>
    <w:rsid w:val="00467929"/>
    <w:rsid w:val="004B0F6F"/>
    <w:rsid w:val="008B2220"/>
    <w:rsid w:val="008F619D"/>
    <w:rsid w:val="009437AD"/>
    <w:rsid w:val="009B686C"/>
    <w:rsid w:val="00B349F5"/>
    <w:rsid w:val="00B62ADF"/>
    <w:rsid w:val="00CA19E8"/>
    <w:rsid w:val="00CA4FBE"/>
    <w:rsid w:val="00CE0F35"/>
    <w:rsid w:val="00D5519F"/>
    <w:rsid w:val="00DE045A"/>
    <w:rsid w:val="00E2028C"/>
    <w:rsid w:val="00E64901"/>
    <w:rsid w:val="00F43231"/>
    <w:rsid w:val="00F4552C"/>
    <w:rsid w:val="00FC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349F5"/>
  </w:style>
  <w:style w:type="paragraph" w:styleId="NormalWeb">
    <w:name w:val="Normal (Web)"/>
    <w:basedOn w:val="Normal"/>
    <w:uiPriority w:val="99"/>
    <w:unhideWhenUsed/>
    <w:rsid w:val="00B349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49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49F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CA19E8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color w:val="000000"/>
      <w:sz w:val="23"/>
      <w:szCs w:val="23"/>
    </w:rPr>
  </w:style>
  <w:style w:type="character" w:customStyle="1" w:styleId="MTDisplayEquationChar">
    <w:name w:val="MTDisplayEquation Char"/>
    <w:basedOn w:val="DefaultParagraphFont"/>
    <w:link w:val="MTDisplayEquation"/>
    <w:rsid w:val="00CA19E8"/>
    <w:rPr>
      <w:rFonts w:ascii="Times New Roman" w:eastAsia="Times New Roman" w:hAnsi="Times New Roman" w:cs="Times New Roman"/>
      <w:color w:val="000000"/>
      <w:sz w:val="23"/>
      <w:szCs w:val="23"/>
    </w:rPr>
  </w:style>
  <w:style w:type="table" w:customStyle="1" w:styleId="TableGrid7">
    <w:name w:val="Table Grid7"/>
    <w:basedOn w:val="TableNormal"/>
    <w:next w:val="TableGrid"/>
    <w:uiPriority w:val="59"/>
    <w:rsid w:val="00E64901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E649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D1C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1C1E"/>
  </w:style>
  <w:style w:type="paragraph" w:styleId="Footer">
    <w:name w:val="footer"/>
    <w:basedOn w:val="Normal"/>
    <w:link w:val="FooterChar"/>
    <w:uiPriority w:val="99"/>
    <w:unhideWhenUsed/>
    <w:rsid w:val="002D1C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1C1E"/>
  </w:style>
  <w:style w:type="character" w:customStyle="1" w:styleId="YoungMixChar">
    <w:name w:val="YoungMix_Char"/>
    <w:rsid w:val="00E2028C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349F5"/>
  </w:style>
  <w:style w:type="paragraph" w:styleId="NormalWeb">
    <w:name w:val="Normal (Web)"/>
    <w:basedOn w:val="Normal"/>
    <w:uiPriority w:val="99"/>
    <w:unhideWhenUsed/>
    <w:rsid w:val="00B349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49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49F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CA19E8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color w:val="000000"/>
      <w:sz w:val="23"/>
      <w:szCs w:val="23"/>
    </w:rPr>
  </w:style>
  <w:style w:type="character" w:customStyle="1" w:styleId="MTDisplayEquationChar">
    <w:name w:val="MTDisplayEquation Char"/>
    <w:basedOn w:val="DefaultParagraphFont"/>
    <w:link w:val="MTDisplayEquation"/>
    <w:rsid w:val="00CA19E8"/>
    <w:rPr>
      <w:rFonts w:ascii="Times New Roman" w:eastAsia="Times New Roman" w:hAnsi="Times New Roman" w:cs="Times New Roman"/>
      <w:color w:val="000000"/>
      <w:sz w:val="23"/>
      <w:szCs w:val="23"/>
    </w:rPr>
  </w:style>
  <w:style w:type="table" w:customStyle="1" w:styleId="TableGrid7">
    <w:name w:val="Table Grid7"/>
    <w:basedOn w:val="TableNormal"/>
    <w:next w:val="TableGrid"/>
    <w:uiPriority w:val="59"/>
    <w:rsid w:val="00E64901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E649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D1C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1C1E"/>
  </w:style>
  <w:style w:type="paragraph" w:styleId="Footer">
    <w:name w:val="footer"/>
    <w:basedOn w:val="Normal"/>
    <w:link w:val="FooterChar"/>
    <w:uiPriority w:val="99"/>
    <w:unhideWhenUsed/>
    <w:rsid w:val="002D1C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1C1E"/>
  </w:style>
  <w:style w:type="character" w:customStyle="1" w:styleId="YoungMixChar">
    <w:name w:val="YoungMix_Char"/>
    <w:rsid w:val="00E2028C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4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5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4.wmf" Type="http://schemas.openxmlformats.org/officeDocument/2006/relationships/image"/><Relationship Id="rId11" Target="embeddings/oleObject1.bin" Type="http://schemas.openxmlformats.org/officeDocument/2006/relationships/oleObject"/><Relationship Id="rId12" Target="header1.xml" Type="http://schemas.openxmlformats.org/officeDocument/2006/relationships/header"/><Relationship Id="rId13" Target="footer1.xml" Type="http://schemas.openxmlformats.org/officeDocument/2006/relationships/footer"/><Relationship Id="rId14" Target="fontTable.xml" Type="http://schemas.openxmlformats.org/officeDocument/2006/relationships/fontTable"/><Relationship Id="rId15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png" Type="http://schemas.openxmlformats.org/officeDocument/2006/relationships/image"/><Relationship Id="rId8" Target="media/image2.png" Type="http://schemas.openxmlformats.org/officeDocument/2006/relationships/image"/><Relationship Id="rId9" Target="media/image3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98</Words>
  <Characters>6833</Characters>
  <Application>Microsoft Office Word</Application>
  <DocSecurity>0</DocSecurity>
  <Lines>56</Lines>
  <Paragraphs>16</Paragraphs>
  <ScaleCrop>false</ScaleCrop>
  <Manager/>
  <Company/>
  <LinksUpToDate>false</LinksUpToDate>
  <CharactersWithSpaces>8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19T15:50:00Z</dcterms:created>
  <dc:creator>tailieu123.edu.vn</dc:creator>
  <dc:description>Đề ôn thi HK2 Hóa 11 Chân trời sáng tạo giải chi tiết-Đề 2 được soạn dưới dạng file word và PDF gồm 4 trang. Các bạn xem và tải về ở dưới.
PHẦN I. Câu trắc nghiệm nhiều phương án lựa chọn. Thí sinh trả lời từ câu 1 đến câu 18. Mỗi câu hỏi thí sinh chỉ chọn một phương án.</dc:description>
  <dcterms:modified xsi:type="dcterms:W3CDTF">2024-04-22T01:24:00Z</dcterms:modified>
  <cp:revision>1</cp:revision>
  <dc:title>Đề Ôn Thi HK2 Hóa 11 Chân Trời Sáng Tạo Cấu Trúc Mới Giải Chi Tiết-Đề 2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